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3ED7" w:rsidRDefault="00C13ED7" w:rsidP="00C13ED7">
      <w:pPr>
        <w:pStyle w:val="ListParagraph"/>
        <w:numPr>
          <w:ilvl w:val="0"/>
          <w:numId w:val="1"/>
        </w:numPr>
      </w:pPr>
      <w:r>
        <w:t>A man travels m feet due north at a rate of 4 minutes per mile. He returns due south to his starting point at a rate of 2 miles per minute. Find the average rate in miles per hour for the entire trip. (Show me the steps and solution on the paper)</w:t>
      </w:r>
    </w:p>
    <w:p w:rsidR="00C13ED7" w:rsidRDefault="00C13ED7" w:rsidP="00C13ED7"/>
    <w:p w:rsidR="00C13ED7" w:rsidRDefault="00C13ED7" w:rsidP="00C13ED7">
      <w:pPr>
        <w:pStyle w:val="ListParagraph"/>
        <w:numPr>
          <w:ilvl w:val="0"/>
          <w:numId w:val="1"/>
        </w:numPr>
      </w:pPr>
      <w:r>
        <w:rPr>
          <w:noProof/>
          <w:szCs w:val="21"/>
        </w:rPr>
        <w:pict>
          <v:group id="_x0000_s1026" alt="学科网(www.zxxk.com)--教育资源门户，提供试卷、教案、课件、论文、素材及各类教学资源下载，还有大量而丰富的教学相关资讯！" style="position:absolute;left:0;text-align:left;margin-left:106.45pt;margin-top:44.45pt;width:87.6pt;height:95pt;z-index:251658240" coordsize="1752,1900">
            <v:oval id="_x0000_s1027" style="position:absolute;left:140;top:134;width:1612;height:1612" filled="f"/>
            <v:line id="_x0000_s1028" style="position:absolute" from="543,242" to="1349,1638"/>
            <v:line id="_x0000_s1029" style="position:absolute;flip:x" from="168,242" to="543,1638"/>
            <v:line id="_x0000_s1030" style="position:absolute" from="168,1638" to="1349,1639"/>
            <v:line id="_x0000_s1031" style="position:absolute;flip:y" from="248,940" to="946,1342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2" type="#_x0000_t75" style="position:absolute;left:323;width:220;height:242">
              <v:imagedata r:id="rId7" o:title=""/>
            </v:shape>
            <v:shape id="_x0000_s1033" type="#_x0000_t75" style="position:absolute;left:1;top:1195;width:240;height:242">
              <v:imagedata r:id="rId8" o:title=""/>
            </v:shape>
            <v:shape id="_x0000_s1034" type="#_x0000_t75" style="position:absolute;top:1638;width:220;height:262">
              <v:imagedata r:id="rId9" o:title=""/>
            </v:shape>
            <v:shape id="_x0000_s1035" type="#_x0000_t75" style="position:absolute;left:1286;top:1638;width:220;height:242">
              <v:imagedata r:id="rId10" o:title=""/>
            </v:shape>
            <v:shape id="_x0000_s1036" type="#_x0000_t75" style="position:absolute;left:946;top:698;width:220;height:262">
              <v:imagedata r:id="rId11" o:title=""/>
            </v:shape>
          </v:group>
          <o:OLEObject Type="Embed" ShapeID="_x0000_s1032" DrawAspect="Content" ObjectID="_1409938913" r:id="rId12">
            <o:FieldCodes>\* MERGEFORMAT</o:FieldCodes>
          </o:OLEObject>
          <o:OLEObject Type="Embed" ShapeID="_x0000_s1033" DrawAspect="Content" ObjectID="_1409938914" r:id="rId13">
            <o:FieldCodes>\* MERGEFORMAT</o:FieldCodes>
          </o:OLEObject>
          <o:OLEObject Type="Embed" ShapeID="_x0000_s1034" DrawAspect="Content" ObjectID="_1409938915" r:id="rId14">
            <o:FieldCodes>\* MERGEFORMAT</o:FieldCodes>
          </o:OLEObject>
          <o:OLEObject Type="Embed" ShapeID="_x0000_s1035" DrawAspect="Content" ObjectID="_1409938916" r:id="rId15">
            <o:FieldCodes>\* MERGEFORMAT</o:FieldCodes>
          </o:OLEObject>
          <o:OLEObject Type="Embed" ShapeID="_x0000_s1036" DrawAspect="Content" ObjectID="_1409938917" r:id="rId16">
            <o:FieldCodes>\* MERGEFORMAT</o:FieldCodes>
          </o:OLEObject>
        </w:pict>
      </w:r>
      <w:proofErr w:type="gramStart"/>
      <w:r>
        <w:rPr>
          <w:szCs w:val="21"/>
        </w:rPr>
        <w:t xml:space="preserve">In </w:t>
      </w:r>
      <w:proofErr w:type="gramEnd"/>
      <w:r>
        <w:rPr>
          <w:position w:val="-6"/>
          <w:szCs w:val="21"/>
        </w:rPr>
        <w:object w:dxaOrig="700" w:dyaOrig="260">
          <v:shape id="_x0000_i1025" type="#_x0000_t75" alt="学科网(www.zxxk.com)--教育资源门户，提供试卷、教案、课件、论文、素材及各类教学资源下载，还有大量而丰富的教学相关资讯！" style="width:35.25pt;height:12.75pt;mso-position-horizontal-relative:page;mso-position-vertical-relative:page" o:ole="">
            <v:imagedata r:id="rId17" o:title=""/>
          </v:shape>
          <o:OLEObject Type="Embed" ProgID="Equation.DSMT4" ShapeID="_x0000_i1025" DrawAspect="Content" ObjectID="_1409938910" r:id="rId18"/>
        </w:object>
      </w:r>
      <w:r>
        <w:rPr>
          <w:szCs w:val="21"/>
        </w:rPr>
        <w:t xml:space="preserve">, AB is the diameter of the circle, the circle intersect AC at D. </w:t>
      </w:r>
      <w:r>
        <w:rPr>
          <w:position w:val="-8"/>
          <w:szCs w:val="21"/>
        </w:rPr>
        <w:object w:dxaOrig="2697" w:dyaOrig="340">
          <v:shape id="_x0000_i1026" type="#_x0000_t75" alt="学科网(www.zxxk.com)--教育资源门户，提供试卷、教案、课件、论文、素材及各类教学资源下载，还有大量而丰富的教学相关资讯！" style="width:135pt;height:17.25pt;mso-position-horizontal-relative:page;mso-position-vertical-relative:page" o:ole="">
            <v:imagedata r:id="rId19" o:title=""/>
          </v:shape>
          <o:OLEObject Type="Embed" ProgID="Equation.DSMT4" ShapeID="_x0000_i1026" DrawAspect="Content" ObjectID="_1409938911" r:id="rId20"/>
        </w:object>
      </w:r>
      <w:r>
        <w:rPr>
          <w:szCs w:val="21"/>
        </w:rPr>
        <w:t xml:space="preserve">. What is the degree of </w:t>
      </w:r>
      <w:r>
        <w:rPr>
          <w:position w:val="-6"/>
          <w:szCs w:val="21"/>
        </w:rPr>
        <w:object w:dxaOrig="660" w:dyaOrig="260">
          <v:shape id="_x0000_i1027" type="#_x0000_t75" alt="学科网(www.zxxk.com)--教育资源门户，提供试卷、教案、课件、论文、素材及各类教学资源下载，还有大量而丰富的教学相关资讯！" style="width:33pt;height:12.75pt;mso-position-horizontal-relative:page;mso-position-vertical-relative:page" o:ole="">
            <v:imagedata r:id="rId21" o:title=""/>
          </v:shape>
          <o:OLEObject Type="Embed" ProgID="Equation.DSMT4" ShapeID="_x0000_i1027" DrawAspect="Content" ObjectID="_1409938912" r:id="rId22"/>
        </w:object>
      </w:r>
      <w:r>
        <w:rPr>
          <w:szCs w:val="21"/>
        </w:rPr>
        <w:t>?</w:t>
      </w:r>
      <w:r>
        <w:t>(Show me the steps and solution on the paper)</w:t>
      </w:r>
    </w:p>
    <w:p w:rsidR="00C13ED7" w:rsidRDefault="00C13ED7" w:rsidP="00C13ED7"/>
    <w:p w:rsidR="00BD2101" w:rsidRDefault="00C13ED7" w:rsidP="00C13ED7">
      <w:r>
        <w:t xml:space="preserve"> </w:t>
      </w:r>
    </w:p>
    <w:p w:rsidR="00F81DFD" w:rsidRDefault="00F81DFD" w:rsidP="00C13ED7"/>
    <w:p w:rsidR="00F81DFD" w:rsidRDefault="00F81DFD" w:rsidP="00C13ED7"/>
    <w:p w:rsidR="00F81DFD" w:rsidRDefault="00F81DFD" w:rsidP="00C13ED7"/>
    <w:p w:rsidR="00F81DFD" w:rsidRDefault="00F81DFD" w:rsidP="00F81DFD">
      <w:pPr>
        <w:pStyle w:val="ListParagraph"/>
        <w:numPr>
          <w:ilvl w:val="0"/>
          <w:numId w:val="1"/>
        </w:numPr>
      </w:pPr>
      <w:r>
        <w:t>How many integers have a reciprocal that is greater than 1/50.1 and less than 1/</w:t>
      </w:r>
      <m:oMath>
        <m:r>
          <w:rPr>
            <w:rFonts w:ascii="Cambria Math" w:hAnsi="Cambria Math"/>
          </w:rPr>
          <m:t>π</m:t>
        </m:r>
      </m:oMath>
      <w:r>
        <w:t>.</w:t>
      </w:r>
    </w:p>
    <w:p w:rsidR="00F81DFD" w:rsidRDefault="00F81DFD" w:rsidP="00F81DFD">
      <w:pPr>
        <w:ind w:left="360"/>
      </w:pPr>
    </w:p>
    <w:p w:rsidR="00F81DFD" w:rsidRDefault="00F81DFD" w:rsidP="00F81DFD">
      <w:pPr>
        <w:ind w:left="360"/>
      </w:pPr>
    </w:p>
    <w:p w:rsidR="00F81DFD" w:rsidRDefault="00F71C73" w:rsidP="00F81DFD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8B19EB" wp14:editId="646E175F">
                <wp:simplePos x="0" y="0"/>
                <wp:positionH relativeFrom="column">
                  <wp:posOffset>828675</wp:posOffset>
                </wp:positionH>
                <wp:positionV relativeFrom="paragraph">
                  <wp:posOffset>158750</wp:posOffset>
                </wp:positionV>
                <wp:extent cx="2047875" cy="2047875"/>
                <wp:effectExtent l="0" t="0" r="28575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20478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65.25pt;margin-top:12.5pt;width:161.25pt;height:16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EB40B57" wp14:editId="1C23D410">
                <wp:simplePos x="0" y="0"/>
                <wp:positionH relativeFrom="column">
                  <wp:posOffset>1524000</wp:posOffset>
                </wp:positionH>
                <wp:positionV relativeFrom="paragraph">
                  <wp:posOffset>158750</wp:posOffset>
                </wp:positionV>
                <wp:extent cx="0" cy="2047875"/>
                <wp:effectExtent l="57150" t="19050" r="76200" b="8572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478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pt,12.5pt" to="120pt,17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3E683B1" wp14:editId="0D56DF77">
                <wp:simplePos x="0" y="0"/>
                <wp:positionH relativeFrom="column">
                  <wp:posOffset>2228850</wp:posOffset>
                </wp:positionH>
                <wp:positionV relativeFrom="paragraph">
                  <wp:posOffset>158750</wp:posOffset>
                </wp:positionV>
                <wp:extent cx="0" cy="2047875"/>
                <wp:effectExtent l="57150" t="19050" r="76200" b="8572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478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5.5pt,12.5pt" to="175.5pt,17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:rsidR="00D43E4F" w:rsidRDefault="00F71C73" w:rsidP="00D43E4F">
      <w:pPr>
        <w:pStyle w:val="ListParagraph"/>
      </w:pPr>
      <w:r>
        <w:t xml:space="preserve">                                                                                   How many squares in this picture?</w:t>
      </w:r>
      <w:bookmarkStart w:id="0" w:name="_GoBack"/>
      <w:bookmarkEnd w:id="0"/>
    </w:p>
    <w:p w:rsidR="00F81DFD" w:rsidRDefault="00F71C73" w:rsidP="00F81DFD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01FA64" wp14:editId="6BEFBA86">
                <wp:simplePos x="0" y="0"/>
                <wp:positionH relativeFrom="column">
                  <wp:posOffset>1171575</wp:posOffset>
                </wp:positionH>
                <wp:positionV relativeFrom="paragraph">
                  <wp:posOffset>118745</wp:posOffset>
                </wp:positionV>
                <wp:extent cx="1400175" cy="1362075"/>
                <wp:effectExtent l="0" t="0" r="28575" b="2857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0175" cy="13620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8" o:spid="_x0000_s1026" style="position:absolute;margin-left:92.25pt;margin-top:9.35pt;width:110.25pt;height:107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" filled="f" strokecolor="black [3200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637C23" wp14:editId="0B9E0A68">
                <wp:simplePos x="0" y="0"/>
                <wp:positionH relativeFrom="column">
                  <wp:posOffset>1876425</wp:posOffset>
                </wp:positionH>
                <wp:positionV relativeFrom="paragraph">
                  <wp:posOffset>118745</wp:posOffset>
                </wp:positionV>
                <wp:extent cx="0" cy="1362075"/>
                <wp:effectExtent l="57150" t="19050" r="76200" b="8572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620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75pt,9.35pt" to="147.75pt,1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:rsidR="00F81DFD" w:rsidRDefault="00F71C73" w:rsidP="00D43E4F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BC13DFF" wp14:editId="1F745820">
                <wp:simplePos x="0" y="0"/>
                <wp:positionH relativeFrom="column">
                  <wp:posOffset>1171575</wp:posOffset>
                </wp:positionH>
                <wp:positionV relativeFrom="paragraph">
                  <wp:posOffset>462915</wp:posOffset>
                </wp:positionV>
                <wp:extent cx="1400175" cy="0"/>
                <wp:effectExtent l="38100" t="38100" r="66675" b="952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0017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25pt,36.45pt" to="202.5pt,3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242FE18" wp14:editId="3F1AC8E4">
                <wp:simplePos x="0" y="0"/>
                <wp:positionH relativeFrom="column">
                  <wp:posOffset>828675</wp:posOffset>
                </wp:positionH>
                <wp:positionV relativeFrom="paragraph">
                  <wp:posOffset>815340</wp:posOffset>
                </wp:positionV>
                <wp:extent cx="2047875" cy="0"/>
                <wp:effectExtent l="38100" t="38100" r="66675" b="952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4787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25pt,64.2pt" to="226.5pt,6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4A3D21E" wp14:editId="6BC082D1">
                <wp:simplePos x="0" y="0"/>
                <wp:positionH relativeFrom="column">
                  <wp:posOffset>828675</wp:posOffset>
                </wp:positionH>
                <wp:positionV relativeFrom="paragraph">
                  <wp:posOffset>120015</wp:posOffset>
                </wp:positionV>
                <wp:extent cx="2047875" cy="0"/>
                <wp:effectExtent l="38100" t="38100" r="66675" b="952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4787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25pt,9.45pt" to="226.5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sectPr w:rsidR="00F81D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93321CF"/>
    <w:multiLevelType w:val="hybridMultilevel"/>
    <w:tmpl w:val="52F879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ED7"/>
    <w:rsid w:val="00185B78"/>
    <w:rsid w:val="00C13ED7"/>
    <w:rsid w:val="00D43E4F"/>
    <w:rsid w:val="00DA7708"/>
    <w:rsid w:val="00F71C73"/>
    <w:rsid w:val="00F81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E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1D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1DF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81DFD"/>
    <w:rPr>
      <w:color w:val="808080"/>
    </w:rPr>
  </w:style>
  <w:style w:type="table" w:styleId="TableGrid">
    <w:name w:val="Table Grid"/>
    <w:basedOn w:val="TableNormal"/>
    <w:uiPriority w:val="59"/>
    <w:rsid w:val="00D43E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E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1D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1DF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81DFD"/>
    <w:rPr>
      <w:color w:val="808080"/>
    </w:rPr>
  </w:style>
  <w:style w:type="table" w:styleId="TableGrid">
    <w:name w:val="Table Grid"/>
    <w:basedOn w:val="TableNormal"/>
    <w:uiPriority w:val="59"/>
    <w:rsid w:val="00D43E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8E9A19-5260-433D-AD9F-A2B3D47D31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102</Words>
  <Characters>58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ale University</Company>
  <LinksUpToDate>false</LinksUpToDate>
  <CharactersWithSpaces>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 ZENG</dc:creator>
  <cp:lastModifiedBy>YI ZENG</cp:lastModifiedBy>
  <cp:revision>1</cp:revision>
  <dcterms:created xsi:type="dcterms:W3CDTF">2012-09-24T00:16:00Z</dcterms:created>
  <dcterms:modified xsi:type="dcterms:W3CDTF">2012-09-24T00:55:00Z</dcterms:modified>
</cp:coreProperties>
</file>